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184E85" w14:textId="13F01ADF" w:rsidR="00C14EC4" w:rsidRDefault="00C14EC4" w:rsidP="00C14EC4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6704" behindDoc="0" locked="0" layoutInCell="1" allowOverlap="1" wp14:anchorId="5FC7F9FA" wp14:editId="2202BDDC">
                <wp:simplePos x="0" y="0"/>
                <wp:positionH relativeFrom="column">
                  <wp:posOffset>323850</wp:posOffset>
                </wp:positionH>
                <wp:positionV relativeFrom="paragraph">
                  <wp:posOffset>1962150</wp:posOffset>
                </wp:positionV>
                <wp:extent cx="4610100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5A3B71" w14:textId="3F455E8A" w:rsidR="00C14EC4" w:rsidRDefault="00C14EC4" w:rsidP="00C14EC4">
                            <w:pPr>
                              <w:rPr>
                                <w:color w:val="0070C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color w:val="0070C0"/>
                                <w:sz w:val="56"/>
                                <w:szCs w:val="56"/>
                              </w:rPr>
                              <w:t>Sharing mone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FC7F9FA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25.5pt;margin-top:154.5pt;width:363pt;height:47.25pt;z-index: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" stroked="f">
                <v:textbox>
                  <w:txbxContent>
                    <w:p w14:paraId="135A3B71" w14:textId="3F455E8A" w:rsidR="00C14EC4" w:rsidRDefault="00C14EC4" w:rsidP="00C14EC4">
                      <w:pPr>
                        <w:rPr>
                          <w:color w:val="0070C0"/>
                          <w:sz w:val="56"/>
                          <w:szCs w:val="56"/>
                        </w:rPr>
                      </w:pPr>
                      <w:r>
                        <w:rPr>
                          <w:color w:val="0070C0"/>
                          <w:sz w:val="56"/>
                          <w:szCs w:val="56"/>
                        </w:rPr>
                        <w:t>Sharing mone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B5C69F9" wp14:editId="5E3A5E49">
            <wp:extent cx="5276850" cy="3981450"/>
            <wp:effectExtent l="0" t="0" r="0" b="0"/>
            <wp:docPr id="1" name="Picture 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89225A" w14:textId="77777777" w:rsidR="00C14EC4" w:rsidRDefault="00C14EC4" w:rsidP="00C14EC4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15F7AEF7" w14:textId="2980C011" w:rsidR="00C14EC4" w:rsidRDefault="00C14EC4" w:rsidP="00C14EC4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15CDC404" wp14:editId="00400DA9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59FFEC28" w14:textId="67F0A860" w:rsidR="00C14EC4" w:rsidRDefault="00C14EC4" w:rsidP="00C14EC4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11E578EA" wp14:editId="3458B887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4A139DBC" w14:textId="77777777" w:rsidR="00C14EC4" w:rsidRDefault="00C14EC4" w:rsidP="00C14EC4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6D972204" w14:textId="77777777" w:rsidR="00C14EC4" w:rsidRDefault="00C14EC4" w:rsidP="00C14EC4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5A00E2CC" w14:textId="77777777" w:rsidR="00C14EC4" w:rsidRDefault="00C14EC4" w:rsidP="00C14EC4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6F0982F3" w14:textId="77777777" w:rsidR="00C14EC4" w:rsidRDefault="00C14EC4" w:rsidP="00C14EC4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5AF1921F" w14:textId="77777777" w:rsidR="00C14EC4" w:rsidRDefault="00C14EC4" w:rsidP="00C14EC4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007F9432" w14:textId="77777777" w:rsidR="00C14EC4" w:rsidRDefault="00C14EC4" w:rsidP="00C14EC4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3964E8FA" w14:textId="77777777" w:rsidR="00C14EC4" w:rsidRDefault="00C14EC4" w:rsidP="00C14EC4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6F4A9C1B" w14:textId="77777777" w:rsidR="00C14EC4" w:rsidRDefault="00C14EC4" w:rsidP="00C14EC4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1C53A295" w14:textId="54277C6C" w:rsidR="00C14EC4" w:rsidRDefault="00C14EC4" w:rsidP="00C14EC4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>
        <w:rPr>
          <w:rFonts w:ascii="Arial" w:hAnsi="Arial" w:cs="Arial"/>
          <w:b/>
          <w:bCs/>
        </w:rPr>
        <w:t>15</w:t>
      </w:r>
      <w:r>
        <w:rPr>
          <w:rFonts w:ascii="Arial" w:hAnsi="Arial" w:cs="Arial"/>
        </w:rPr>
        <w:t xml:space="preserve">. There are </w:t>
      </w:r>
      <w:r>
        <w:rPr>
          <w:rFonts w:ascii="Arial" w:hAnsi="Arial" w:cs="Arial"/>
          <w:b/>
        </w:rPr>
        <w:t>5</w:t>
      </w:r>
      <w:r>
        <w:rPr>
          <w:rFonts w:ascii="Arial" w:hAnsi="Arial" w:cs="Arial"/>
        </w:rPr>
        <w:t xml:space="preserve"> questions.</w:t>
      </w:r>
    </w:p>
    <w:p w14:paraId="4F9101D3" w14:textId="77777777" w:rsidR="00C14EC4" w:rsidRDefault="00C14EC4" w:rsidP="00C14EC4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08FFD160" w14:textId="77777777" w:rsidR="00C14EC4" w:rsidRDefault="00C14EC4" w:rsidP="00C14EC4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590FFB8F" w14:textId="77777777" w:rsidR="00C14EC4" w:rsidRDefault="00C14EC4" w:rsidP="00C14EC4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553272D1" w14:textId="77777777" w:rsidR="00C14EC4" w:rsidRDefault="00C14EC4" w:rsidP="00C14EC4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0B6B9BEA" w14:textId="77777777" w:rsidR="00C14EC4" w:rsidRDefault="00C14EC4" w:rsidP="00C14EC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3A490745" w14:textId="77777777" w:rsidR="00C14EC4" w:rsidRDefault="00C14EC4" w:rsidP="00C14EC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1EA8C2CD" w14:textId="77777777" w:rsidR="00C14EC4" w:rsidRDefault="00C14EC4" w:rsidP="00C14EC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4B45F90E" w14:textId="77777777" w:rsidR="00C14EC4" w:rsidRDefault="00C14EC4" w:rsidP="00C14EC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1742C22E" w14:textId="2FBFB2F3" w:rsidR="00EA6CE2" w:rsidRDefault="00F11C41" w:rsidP="00EA6CE2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0800" behindDoc="0" locked="0" layoutInCell="1" allowOverlap="1" wp14:anchorId="6840E9C5" wp14:editId="4B751AD7">
            <wp:simplePos x="0" y="0"/>
            <wp:positionH relativeFrom="column">
              <wp:posOffset>-677545</wp:posOffset>
            </wp:positionH>
            <wp:positionV relativeFrom="paragraph">
              <wp:posOffset>-118073</wp:posOffset>
            </wp:positionV>
            <wp:extent cx="266400" cy="475200"/>
            <wp:effectExtent l="0" t="0" r="635" b="127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A6CE2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EA6CE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EA6CE2">
        <w:rPr>
          <w:rFonts w:ascii="Times New Roman" w:hAnsi="Times New Roman"/>
          <w:sz w:val="24"/>
          <w:szCs w:val="24"/>
          <w:lang w:eastAsia="en-GB"/>
        </w:rPr>
        <w:t xml:space="preserve">Harry, Regan and Kelan share £450 in the ratio </w:t>
      </w:r>
      <w:proofErr w:type="gramStart"/>
      <w:r w:rsidR="00EA6CE2">
        <w:rPr>
          <w:rFonts w:ascii="Times New Roman" w:hAnsi="Times New Roman"/>
          <w:sz w:val="24"/>
          <w:szCs w:val="24"/>
          <w:lang w:eastAsia="en-GB"/>
        </w:rPr>
        <w:t>2 :</w:t>
      </w:r>
      <w:proofErr w:type="gramEnd"/>
      <w:r w:rsidR="00EA6CE2">
        <w:rPr>
          <w:rFonts w:ascii="Times New Roman" w:hAnsi="Times New Roman"/>
          <w:sz w:val="24"/>
          <w:szCs w:val="24"/>
          <w:lang w:eastAsia="en-GB"/>
        </w:rPr>
        <w:t xml:space="preserve"> 5 : 3</w:t>
      </w:r>
    </w:p>
    <w:p w14:paraId="77200FDC" w14:textId="77777777" w:rsidR="00EA6CE2" w:rsidRDefault="00EA6CE2" w:rsidP="00EA6CE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How much money does Kelan get?</w:t>
      </w:r>
    </w:p>
    <w:p w14:paraId="240D711F" w14:textId="77777777" w:rsidR="00EA6CE2" w:rsidRDefault="00EA6CE2" w:rsidP="00EA6CE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B97207" w14:textId="77777777" w:rsidR="00EA6CE2" w:rsidRDefault="00EA6CE2" w:rsidP="00EA6CE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584020" w14:textId="77777777" w:rsidR="00EA6CE2" w:rsidRDefault="00EA6CE2" w:rsidP="00EA6CE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A0CD56" w14:textId="77777777" w:rsidR="00EA6CE2" w:rsidRDefault="00EA6CE2" w:rsidP="00EA6CE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F2418B" w14:textId="77777777" w:rsidR="00EA6CE2" w:rsidRDefault="00EA6CE2" w:rsidP="00EA6CE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C96184" w14:textId="77777777" w:rsidR="00EA6CE2" w:rsidRDefault="00EA6CE2" w:rsidP="00EA6CE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AECDB4" w14:textId="77777777" w:rsidR="00EA6CE2" w:rsidRDefault="00EA6CE2" w:rsidP="00EA6CE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bookmarkStart w:id="0" w:name="_GoBack"/>
      <w:bookmarkEnd w:id="0"/>
    </w:p>
    <w:p w14:paraId="131680E8" w14:textId="77777777" w:rsidR="00EA6CE2" w:rsidRDefault="00EA6CE2" w:rsidP="00EA6CE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5C0A56" w14:textId="77777777" w:rsidR="00EA6CE2" w:rsidRDefault="00EA6CE2" w:rsidP="00EA6CE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057F14" w14:textId="77777777" w:rsidR="00EA6CE2" w:rsidRDefault="00EA6CE2" w:rsidP="00EA6CE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4E8E315" w14:textId="77777777" w:rsidR="00EA6CE2" w:rsidRDefault="00EA6CE2" w:rsidP="00EA6CE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5C54AE" w14:textId="77777777" w:rsidR="00EA6CE2" w:rsidRDefault="00EA6CE2" w:rsidP="00EA6CE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£.......................................................</w:t>
      </w:r>
    </w:p>
    <w:p w14:paraId="12294598" w14:textId="632C4746" w:rsidR="00EA6CE2" w:rsidRDefault="00EA6CE2" w:rsidP="00EA6CE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 is 2 marks)</w:t>
      </w:r>
    </w:p>
    <w:p w14:paraId="38E5944E" w14:textId="77777777" w:rsidR="00EA6CE2" w:rsidRDefault="00EA6CE2" w:rsidP="00EA6CE2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</w:t>
      </w:r>
    </w:p>
    <w:p w14:paraId="75EBC636" w14:textId="77777777" w:rsidR="000C40ED" w:rsidRDefault="000C40ED" w:rsidP="00EA6CE2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26AE122" w14:textId="711FFAE1" w:rsidR="00EA6CE2" w:rsidRDefault="00EA6CE2" w:rsidP="00EA6CE2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Ali, Ben and Cathy share an amount of money in the ratio </w:t>
      </w:r>
      <w:proofErr w:type="gramStart"/>
      <w:r>
        <w:rPr>
          <w:rFonts w:ascii="Times New Roman" w:hAnsi="Times New Roman"/>
          <w:sz w:val="24"/>
          <w:szCs w:val="24"/>
          <w:lang w:eastAsia="en-GB"/>
        </w:rPr>
        <w:t>6 :</w:t>
      </w:r>
      <w:proofErr w:type="gramEnd"/>
      <w:r>
        <w:rPr>
          <w:rFonts w:ascii="Times New Roman" w:hAnsi="Times New Roman"/>
          <w:sz w:val="24"/>
          <w:szCs w:val="24"/>
          <w:lang w:eastAsia="en-GB"/>
        </w:rPr>
        <w:t xml:space="preserve"> 9 : 10</w:t>
      </w:r>
    </w:p>
    <w:p w14:paraId="794BA6DF" w14:textId="77777777" w:rsidR="00EA6CE2" w:rsidRDefault="00EA6CE2" w:rsidP="00EA6CE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hat fraction of the money does Ben get?</w:t>
      </w:r>
    </w:p>
    <w:p w14:paraId="664DAAD3" w14:textId="77777777" w:rsidR="00EA6CE2" w:rsidRDefault="00EA6CE2" w:rsidP="00EA6CE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9F5D8F" w14:textId="77777777" w:rsidR="00EA6CE2" w:rsidRDefault="00EA6CE2" w:rsidP="00EA6CE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D508EC" w14:textId="77777777" w:rsidR="00EA6CE2" w:rsidRDefault="00EA6CE2" w:rsidP="00EA6CE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C414A2" w14:textId="77777777" w:rsidR="00EA6CE2" w:rsidRDefault="00EA6CE2" w:rsidP="00EA6CE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586EF4" w14:textId="77777777" w:rsidR="00EA6CE2" w:rsidRDefault="00EA6CE2" w:rsidP="00EA6CE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A57A41" w14:textId="77777777" w:rsidR="00EA6CE2" w:rsidRDefault="00EA6CE2" w:rsidP="00EA6CE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4FF3DE" w14:textId="77777777" w:rsidR="00EA6CE2" w:rsidRDefault="00EA6CE2" w:rsidP="00EA6CE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4B66D6" w14:textId="77777777" w:rsidR="00EA6CE2" w:rsidRDefault="00EA6CE2" w:rsidP="00EA6CE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B4FBC0" w14:textId="77777777" w:rsidR="00EA6CE2" w:rsidRDefault="00EA6CE2" w:rsidP="00EA6CE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2AF70E" w14:textId="77777777" w:rsidR="00EA6CE2" w:rsidRDefault="00EA6CE2" w:rsidP="00EA6CE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3133867B" w14:textId="59CDA4AA" w:rsidR="00EA6CE2" w:rsidRDefault="00EA6CE2" w:rsidP="00EA6CE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0C40E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20BAE90A" w14:textId="77777777" w:rsidR="00EA6CE2" w:rsidRDefault="00EA6CE2" w:rsidP="00EA6CE2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</w:t>
      </w:r>
    </w:p>
    <w:p w14:paraId="6DF16F94" w14:textId="77777777" w:rsidR="00DA5207" w:rsidRDefault="00DA5207" w:rsidP="00374ED7">
      <w:pPr>
        <w:tabs>
          <w:tab w:val="left" w:pos="0"/>
          <w:tab w:val="left" w:pos="4395"/>
          <w:tab w:val="left" w:pos="4536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A93EFF" w14:textId="77777777" w:rsidR="000C40ED" w:rsidRDefault="000C40ED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423536D" w14:textId="0987B14B" w:rsidR="00374ED7" w:rsidRDefault="000C40ED" w:rsidP="00374ED7">
      <w:pPr>
        <w:tabs>
          <w:tab w:val="left" w:pos="0"/>
          <w:tab w:val="left" w:pos="4395"/>
          <w:tab w:val="left" w:pos="4536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374ED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74ED7">
        <w:rPr>
          <w:rFonts w:ascii="Times New Roman" w:hAnsi="Times New Roman"/>
          <w:sz w:val="24"/>
          <w:szCs w:val="24"/>
          <w:lang w:eastAsia="en-GB"/>
        </w:rPr>
        <w:t>Annie and Lily share some money in the ratio</w:t>
      </w:r>
      <w:r w:rsidR="00374ED7"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="00374ED7">
        <w:rPr>
          <w:rFonts w:ascii="Times New Roman" w:hAnsi="Times New Roman"/>
          <w:sz w:val="24"/>
          <w:szCs w:val="24"/>
          <w:lang w:eastAsia="en-GB"/>
        </w:rPr>
        <w:t>4 :</w:t>
      </w:r>
      <w:proofErr w:type="gramEnd"/>
      <w:r w:rsidR="00374ED7">
        <w:rPr>
          <w:rFonts w:ascii="Times New Roman" w:hAnsi="Times New Roman"/>
          <w:sz w:val="24"/>
          <w:szCs w:val="24"/>
          <w:lang w:eastAsia="en-GB"/>
        </w:rPr>
        <w:t xml:space="preserve"> 3</w:t>
      </w:r>
    </w:p>
    <w:p w14:paraId="2A4438FE" w14:textId="77777777" w:rsidR="00374ED7" w:rsidRDefault="00374ED7" w:rsidP="00374E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hat fraction of the money does Lily get?</w:t>
      </w:r>
    </w:p>
    <w:p w14:paraId="164B2B30" w14:textId="77777777" w:rsidR="00374ED7" w:rsidRDefault="00374ED7" w:rsidP="00374E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C48BC7" w14:textId="77777777" w:rsidR="00374ED7" w:rsidRDefault="00374ED7" w:rsidP="00374E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334C19" w14:textId="77777777" w:rsidR="00374ED7" w:rsidRDefault="00374ED7" w:rsidP="00374E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FB501E" w14:textId="77777777" w:rsidR="00374ED7" w:rsidRDefault="00374ED7" w:rsidP="00374E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3D849D" w14:textId="77777777" w:rsidR="00374ED7" w:rsidRDefault="00374ED7" w:rsidP="00374E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8153C4D" w14:textId="77777777" w:rsidR="00374ED7" w:rsidRDefault="00374ED7" w:rsidP="00374E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31B71178" w14:textId="77777777" w:rsidR="00374ED7" w:rsidRDefault="00374ED7" w:rsidP="00374E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5725E49C" w14:textId="77777777" w:rsidR="00374ED7" w:rsidRDefault="00374ED7" w:rsidP="00374E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3C02177" w14:textId="77777777" w:rsidR="00374ED7" w:rsidRDefault="00374ED7" w:rsidP="00374E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Rosie and Dan share some sweets.</w:t>
      </w:r>
    </w:p>
    <w:p w14:paraId="5CD0C88A" w14:textId="77777777" w:rsidR="00374ED7" w:rsidRDefault="00374ED7" w:rsidP="00374ED7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Dan gets </w:t>
      </w:r>
      <w:r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45C791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pt" o:ole="">
            <v:imagedata r:id="rId10" o:title=""/>
          </v:shape>
          <o:OLEObject Type="Embed" ProgID="Equation.DSMT4" ShapeID="_x0000_i1025" DrawAspect="Content" ObjectID="_1646843434" r:id="rId11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of the sweets.</w:t>
      </w:r>
    </w:p>
    <w:p w14:paraId="50AA4F11" w14:textId="77777777" w:rsidR="00374ED7" w:rsidRDefault="00374ED7" w:rsidP="009E46F4">
      <w:pPr>
        <w:tabs>
          <w:tab w:val="left" w:pos="425"/>
        </w:tabs>
        <w:autoSpaceDE w:val="0"/>
        <w:autoSpaceDN w:val="0"/>
        <w:adjustRightInd w:val="0"/>
        <w:ind w:right="-188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rite down the ratio of the number of sweets Rosie gets to the number of sweets Dan gets.</w:t>
      </w:r>
    </w:p>
    <w:p w14:paraId="30A81F76" w14:textId="77777777" w:rsidR="00374ED7" w:rsidRDefault="00374ED7" w:rsidP="00374E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CBB501" w14:textId="77777777" w:rsidR="00374ED7" w:rsidRDefault="00374ED7" w:rsidP="00374E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EBB79C" w14:textId="77777777" w:rsidR="00374ED7" w:rsidRDefault="00374ED7" w:rsidP="00374E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EFCA1F" w14:textId="77777777" w:rsidR="00374ED7" w:rsidRDefault="00374ED7" w:rsidP="00374E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29B0D9" w14:textId="77777777" w:rsidR="00374ED7" w:rsidRDefault="00374ED7" w:rsidP="00374E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724767" w14:textId="77777777" w:rsidR="00374ED7" w:rsidRDefault="00374ED7" w:rsidP="00374E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2A1AB3" w14:textId="77777777" w:rsidR="00374ED7" w:rsidRDefault="00374ED7" w:rsidP="00374E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1B4F2E87" w14:textId="77777777" w:rsidR="00374ED7" w:rsidRDefault="00374ED7" w:rsidP="00374E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7B8C14B" w14:textId="3B460DAE" w:rsidR="00374ED7" w:rsidRDefault="00374ED7" w:rsidP="00374E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C40ED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10057478" w14:textId="77777777" w:rsidR="00DA5207" w:rsidRDefault="00DA5207" w:rsidP="00DA5207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</w:t>
      </w:r>
    </w:p>
    <w:p w14:paraId="66FBA044" w14:textId="77777777" w:rsidR="000C40ED" w:rsidRDefault="000C40ED" w:rsidP="003A4FB0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63A36F01" w14:textId="77777777" w:rsidR="000C40ED" w:rsidRDefault="000C40ED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4C32A501" w14:textId="53B41691" w:rsidR="003A4FB0" w:rsidRDefault="000C40ED" w:rsidP="003A4FB0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4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A4FB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A4FB0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lan, </w:t>
      </w:r>
      <w:proofErr w:type="spellStart"/>
      <w:r w:rsidR="003A4FB0">
        <w:rPr>
          <w:rFonts w:ascii="Times New Roman" w:hAnsi="Times New Roman"/>
          <w:color w:val="000000"/>
          <w:sz w:val="24"/>
          <w:szCs w:val="24"/>
          <w:lang w:eastAsia="en-GB"/>
        </w:rPr>
        <w:t>Bispah</w:t>
      </w:r>
      <w:proofErr w:type="spellEnd"/>
      <w:r w:rsidR="003A4FB0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and Chan share a sum of money.</w:t>
      </w:r>
    </w:p>
    <w:p w14:paraId="4DF10475" w14:textId="77777777" w:rsidR="003A4FB0" w:rsidRDefault="003A4FB0" w:rsidP="003A4FB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Alan gets </w:t>
      </w:r>
      <w:r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28" w:dyaOrig="660" w14:anchorId="0B497DE3">
          <v:shape id="_x0000_i1026" type="#_x0000_t75" style="width:11.25pt;height:33pt" o:ole="">
            <v:imagedata r:id="rId12" o:title=""/>
          </v:shape>
          <o:OLEObject Type="Embed" ProgID="Equation.DSMT4" ShapeID="_x0000_i1026" DrawAspect="Content" ObjectID="_1646843435" r:id="rId13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of the money.</w:t>
      </w:r>
    </w:p>
    <w:p w14:paraId="3244E854" w14:textId="77777777" w:rsidR="003A4FB0" w:rsidRDefault="003A4FB0" w:rsidP="003A4FB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proofErr w:type="spellStart"/>
      <w:r>
        <w:rPr>
          <w:rFonts w:ascii="Times New Roman" w:hAnsi="Times New Roman"/>
          <w:color w:val="000000"/>
          <w:sz w:val="24"/>
          <w:szCs w:val="24"/>
          <w:lang w:eastAsia="en-GB"/>
        </w:rPr>
        <w:t>Bispah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gets </w:t>
      </w:r>
      <w:r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40" w:dyaOrig="660" w14:anchorId="1D6F26DD">
          <v:shape id="_x0000_i1027" type="#_x0000_t75" style="width:12pt;height:33pt" o:ole="">
            <v:imagedata r:id="rId14" o:title=""/>
          </v:shape>
          <o:OLEObject Type="Embed" ProgID="Equation.DSMT4" ShapeID="_x0000_i1027" DrawAspect="Content" ObjectID="_1646843436" r:id="rId15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of the money.</w:t>
      </w:r>
    </w:p>
    <w:p w14:paraId="1891A09B" w14:textId="77777777" w:rsidR="003A4FB0" w:rsidRDefault="003A4FB0" w:rsidP="003A4FB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Chan gets the rest of the money.</w:t>
      </w:r>
    </w:p>
    <w:p w14:paraId="25CB15BB" w14:textId="77777777" w:rsidR="003A4FB0" w:rsidRDefault="003A4FB0" w:rsidP="003A4FB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Alan gets £2.50</w:t>
      </w:r>
    </w:p>
    <w:p w14:paraId="7B0D5BFB" w14:textId="77777777" w:rsidR="003A4FB0" w:rsidRDefault="003A4FB0" w:rsidP="003A4FB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how much money 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en-GB"/>
        </w:rPr>
        <w:t>Bispah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gets.</w:t>
      </w:r>
    </w:p>
    <w:p w14:paraId="4A8E9D1A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C2DBE18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1E27BC7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8B3720F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72B9174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D77C71D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71E7151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5EDD25F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FAC44D9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EDA3DD5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582D7BD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£.......................................................</w:t>
      </w:r>
    </w:p>
    <w:p w14:paraId="679B52D0" w14:textId="77777777" w:rsidR="003A4FB0" w:rsidRDefault="003A4FB0" w:rsidP="003A4FB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4CC4D7A5" w14:textId="77777777" w:rsidR="003A4FB0" w:rsidRDefault="003A4FB0" w:rsidP="003A4FB0">
      <w:pPr>
        <w:tabs>
          <w:tab w:val="left" w:pos="425"/>
        </w:tabs>
        <w:autoSpaceDE w:val="0"/>
        <w:autoSpaceDN w:val="0"/>
        <w:adjustRightInd w:val="0"/>
        <w:spacing w:line="276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Find the ratio</w:t>
      </w:r>
    </w:p>
    <w:p w14:paraId="3691A5DD" w14:textId="77777777" w:rsidR="003A4FB0" w:rsidRDefault="003A4FB0" w:rsidP="003A4FB0">
      <w:pPr>
        <w:autoSpaceDE w:val="0"/>
        <w:autoSpaceDN w:val="0"/>
        <w:adjustRightInd w:val="0"/>
        <w:spacing w:line="360" w:lineRule="auto"/>
        <w:ind w:firstLine="1843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amount of money Alan </w:t>
      </w:r>
      <w:proofErr w:type="gramStart"/>
      <w:r>
        <w:rPr>
          <w:rFonts w:ascii="Times New Roman" w:hAnsi="Times New Roman"/>
          <w:color w:val="000000"/>
          <w:sz w:val="24"/>
          <w:szCs w:val="24"/>
          <w:lang w:eastAsia="en-GB"/>
        </w:rPr>
        <w:t>gets :</w:t>
      </w:r>
      <w:proofErr w:type="gramEnd"/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amount of money Chan gets</w:t>
      </w:r>
    </w:p>
    <w:p w14:paraId="0C94EFB9" w14:textId="77777777" w:rsidR="003A4FB0" w:rsidRDefault="003A4FB0" w:rsidP="003A4FB0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 xml:space="preserve">Give your answer in the form </w:t>
      </w:r>
      <w:proofErr w:type="gramStart"/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:</w:t>
      </w:r>
      <w:proofErr w:type="gramEnd"/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re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are whole numbers.</w:t>
      </w:r>
    </w:p>
    <w:p w14:paraId="48BD36EA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DF09D61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2D25B12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AFC8A4B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5524765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37B9E43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8735FC2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D2D7324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3A6E181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425D8E5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AFEAA86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6E0AEA6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498D339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5EBFF08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9A3C122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A34E60D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A6A837A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3429160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14:paraId="1BCFD03E" w14:textId="77777777" w:rsidR="003A4FB0" w:rsidRDefault="003A4FB0" w:rsidP="003A4FB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0E748F20" w14:textId="3314580B" w:rsidR="003A4FB0" w:rsidRDefault="003A4FB0" w:rsidP="003A4FB0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0C40E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28A385BC" w14:textId="740AF055" w:rsidR="000C40ED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62B2E417" w14:textId="77777777" w:rsidR="000C40ED" w:rsidRDefault="000C40ED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7468D046" w14:textId="77777777" w:rsidR="003A4FB0" w:rsidRDefault="003A4FB0" w:rsidP="003A4FB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5DDE378" w14:textId="5D02CC82" w:rsidR="00FD1193" w:rsidRDefault="000C40ED" w:rsidP="00FD1193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FD1193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D1193">
        <w:rPr>
          <w:rFonts w:ascii="Times New Roman" w:hAnsi="Times New Roman"/>
          <w:sz w:val="24"/>
          <w:szCs w:val="24"/>
          <w:lang w:eastAsia="en-GB"/>
        </w:rPr>
        <w:t xml:space="preserve">£360 is shared between Abby, Ben, Chloe and </w:t>
      </w:r>
      <w:proofErr w:type="spellStart"/>
      <w:r w:rsidR="00FD1193">
        <w:rPr>
          <w:rFonts w:ascii="Times New Roman" w:hAnsi="Times New Roman"/>
          <w:sz w:val="24"/>
          <w:szCs w:val="24"/>
          <w:lang w:eastAsia="en-GB"/>
        </w:rPr>
        <w:t>Denesh</w:t>
      </w:r>
      <w:proofErr w:type="spellEnd"/>
      <w:r w:rsidR="00FD1193">
        <w:rPr>
          <w:rFonts w:ascii="Times New Roman" w:hAnsi="Times New Roman"/>
          <w:sz w:val="24"/>
          <w:szCs w:val="24"/>
          <w:lang w:eastAsia="en-GB"/>
        </w:rPr>
        <w:t>.</w:t>
      </w:r>
    </w:p>
    <w:p w14:paraId="7C6C23AB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The ratio of the amount Abby gets to the amount Ben gets is </w:t>
      </w:r>
      <w:proofErr w:type="gramStart"/>
      <w:r>
        <w:rPr>
          <w:rFonts w:ascii="Times New Roman" w:hAnsi="Times New Roman"/>
          <w:sz w:val="24"/>
          <w:szCs w:val="24"/>
          <w:lang w:eastAsia="en-GB"/>
        </w:rPr>
        <w:t>2 :</w:t>
      </w:r>
      <w:proofErr w:type="gramEnd"/>
      <w:r>
        <w:rPr>
          <w:rFonts w:ascii="Times New Roman" w:hAnsi="Times New Roman"/>
          <w:sz w:val="24"/>
          <w:szCs w:val="24"/>
          <w:lang w:eastAsia="en-GB"/>
        </w:rPr>
        <w:t xml:space="preserve"> 7</w:t>
      </w:r>
    </w:p>
    <w:p w14:paraId="5BA15659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Chloe and </w:t>
      </w:r>
      <w:proofErr w:type="spellStart"/>
      <w:r>
        <w:rPr>
          <w:rFonts w:ascii="Times New Roman" w:hAnsi="Times New Roman"/>
          <w:sz w:val="24"/>
          <w:szCs w:val="24"/>
          <w:lang w:eastAsia="en-GB"/>
        </w:rPr>
        <w:t>Denesh</w:t>
      </w:r>
      <w:proofErr w:type="spellEnd"/>
      <w:r>
        <w:rPr>
          <w:rFonts w:ascii="Times New Roman" w:hAnsi="Times New Roman"/>
          <w:sz w:val="24"/>
          <w:szCs w:val="24"/>
          <w:lang w:eastAsia="en-GB"/>
        </w:rPr>
        <w:t xml:space="preserve"> each get 1.5 times the amount Abby gets.</w:t>
      </w:r>
    </w:p>
    <w:p w14:paraId="577A7EA7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ork out the amount of money that Ben gets.</w:t>
      </w:r>
    </w:p>
    <w:p w14:paraId="1159C335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A2895E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7CAF11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5509CC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865C329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FCACAC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7925D6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AD7D67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B0993C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F34AD9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8B1537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B9A32B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B56756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4A295C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215D1B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FD8E82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50BF74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CDC81D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8304EF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611D29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A8B404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40EDCB0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35209B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30BDE4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F196AB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2DD27E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F12AB3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0009D6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865DC4" w14:textId="77777777" w:rsidR="00FD1193" w:rsidRDefault="00FD1193" w:rsidP="00FD1193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£.......................................................</w:t>
      </w:r>
    </w:p>
    <w:p w14:paraId="45C7E7F8" w14:textId="123C9CAE" w:rsidR="00FD1193" w:rsidRDefault="00FD1193" w:rsidP="00FD119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C40ED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5BA77BE6" w14:textId="211ADEAD" w:rsidR="00204AA8" w:rsidRPr="00526CF8" w:rsidRDefault="00FD1193" w:rsidP="00FD1193">
      <w:pPr>
        <w:jc w:val="right"/>
        <w:rPr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  <w:r w:rsidR="00204AA8" w:rsidRPr="00C14EC4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CB4FA0" w:rsidRPr="00C14EC4">
        <w:rPr>
          <w:rFonts w:ascii="Times New Roman" w:hAnsi="Times New Roman" w:cs="Times New Roman"/>
          <w:b/>
          <w:bCs/>
          <w:sz w:val="24"/>
          <w:szCs w:val="24"/>
        </w:rPr>
        <w:t>15</w:t>
      </w:r>
    </w:p>
    <w:p w14:paraId="55BF89DB" w14:textId="449A26A7" w:rsidR="00B73A10" w:rsidRPr="00C84BA8" w:rsidRDefault="00B73A10" w:rsidP="00C84BA8"/>
    <w:sectPr w:rsidR="00B73A10" w:rsidRPr="00C84BA8">
      <w:headerReference w:type="default" r:id="rId16"/>
      <w:footerReference w:type="default" r:id="rId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5761FF4" w14:textId="77777777" w:rsidR="00A5481E" w:rsidRDefault="00A5481E" w:rsidP="00175BBA">
      <w:r>
        <w:separator/>
      </w:r>
    </w:p>
  </w:endnote>
  <w:endnote w:type="continuationSeparator" w:id="0">
    <w:p w14:paraId="315EDA22" w14:textId="77777777" w:rsidR="00A5481E" w:rsidRDefault="00A5481E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14C4753" w14:textId="77777777" w:rsidR="00A5481E" w:rsidRDefault="00A5481E" w:rsidP="00175BBA">
      <w:r>
        <w:separator/>
      </w:r>
    </w:p>
  </w:footnote>
  <w:footnote w:type="continuationSeparator" w:id="0">
    <w:p w14:paraId="64EE4A45" w14:textId="77777777" w:rsidR="00A5481E" w:rsidRDefault="00A5481E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67152624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C14EC4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CB4FA0">
      <w:rPr>
        <w:rFonts w:ascii="Times New Roman" w:hAnsi="Times New Roman"/>
        <w:b/>
        <w:bCs/>
        <w:sz w:val="24"/>
        <w:szCs w:val="24"/>
      </w:rPr>
      <w:t>Sharing mone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491552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9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2272A"/>
    <w:rsid w:val="00057B00"/>
    <w:rsid w:val="00057BD1"/>
    <w:rsid w:val="000810E8"/>
    <w:rsid w:val="000971DD"/>
    <w:rsid w:val="000A54BF"/>
    <w:rsid w:val="000B4315"/>
    <w:rsid w:val="000C343B"/>
    <w:rsid w:val="000C40ED"/>
    <w:rsid w:val="000E6956"/>
    <w:rsid w:val="000F4A4E"/>
    <w:rsid w:val="000F4EF5"/>
    <w:rsid w:val="001030FC"/>
    <w:rsid w:val="00120AC1"/>
    <w:rsid w:val="001443EA"/>
    <w:rsid w:val="0014526D"/>
    <w:rsid w:val="001521ED"/>
    <w:rsid w:val="001526D3"/>
    <w:rsid w:val="00163AE8"/>
    <w:rsid w:val="00175BBA"/>
    <w:rsid w:val="00176B32"/>
    <w:rsid w:val="001823FE"/>
    <w:rsid w:val="001A7AC0"/>
    <w:rsid w:val="001B10D8"/>
    <w:rsid w:val="001C6180"/>
    <w:rsid w:val="001E4F60"/>
    <w:rsid w:val="001E5989"/>
    <w:rsid w:val="0020371A"/>
    <w:rsid w:val="00204AA8"/>
    <w:rsid w:val="00222221"/>
    <w:rsid w:val="002565AE"/>
    <w:rsid w:val="002809F3"/>
    <w:rsid w:val="002A12FA"/>
    <w:rsid w:val="002A2E5C"/>
    <w:rsid w:val="002B6A35"/>
    <w:rsid w:val="002D64C7"/>
    <w:rsid w:val="003034F9"/>
    <w:rsid w:val="00324619"/>
    <w:rsid w:val="00330798"/>
    <w:rsid w:val="003377BB"/>
    <w:rsid w:val="00343318"/>
    <w:rsid w:val="0037116D"/>
    <w:rsid w:val="00374ED7"/>
    <w:rsid w:val="00395D60"/>
    <w:rsid w:val="003A4FB0"/>
    <w:rsid w:val="003C10A5"/>
    <w:rsid w:val="00405147"/>
    <w:rsid w:val="004054AB"/>
    <w:rsid w:val="00414093"/>
    <w:rsid w:val="004538A5"/>
    <w:rsid w:val="004574F4"/>
    <w:rsid w:val="004A1220"/>
    <w:rsid w:val="004B0AB9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B347C"/>
    <w:rsid w:val="005E5A3C"/>
    <w:rsid w:val="00614D11"/>
    <w:rsid w:val="00615976"/>
    <w:rsid w:val="00624B01"/>
    <w:rsid w:val="00633511"/>
    <w:rsid w:val="00651689"/>
    <w:rsid w:val="00663EFE"/>
    <w:rsid w:val="006836D3"/>
    <w:rsid w:val="006B0B8D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D1500"/>
    <w:rsid w:val="007E6F22"/>
    <w:rsid w:val="00827782"/>
    <w:rsid w:val="00844161"/>
    <w:rsid w:val="008B7183"/>
    <w:rsid w:val="008C0A25"/>
    <w:rsid w:val="008E0D99"/>
    <w:rsid w:val="008E1CF2"/>
    <w:rsid w:val="008F562D"/>
    <w:rsid w:val="009425CE"/>
    <w:rsid w:val="009602D8"/>
    <w:rsid w:val="009A511D"/>
    <w:rsid w:val="009B3D82"/>
    <w:rsid w:val="009B71CF"/>
    <w:rsid w:val="009E46F4"/>
    <w:rsid w:val="00A41D2E"/>
    <w:rsid w:val="00A5481E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B25C0E"/>
    <w:rsid w:val="00B60127"/>
    <w:rsid w:val="00B608CF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14EC4"/>
    <w:rsid w:val="00C21058"/>
    <w:rsid w:val="00C24AEF"/>
    <w:rsid w:val="00C45602"/>
    <w:rsid w:val="00C50AF5"/>
    <w:rsid w:val="00C84BA8"/>
    <w:rsid w:val="00C954DE"/>
    <w:rsid w:val="00CB4FA0"/>
    <w:rsid w:val="00CD2689"/>
    <w:rsid w:val="00CE0BB1"/>
    <w:rsid w:val="00CE5C1A"/>
    <w:rsid w:val="00D15E05"/>
    <w:rsid w:val="00D60A85"/>
    <w:rsid w:val="00D60D1A"/>
    <w:rsid w:val="00D74713"/>
    <w:rsid w:val="00D8497C"/>
    <w:rsid w:val="00D964DE"/>
    <w:rsid w:val="00DA5207"/>
    <w:rsid w:val="00DC26AF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6CE2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11C41"/>
    <w:rsid w:val="00F314E4"/>
    <w:rsid w:val="00F3473D"/>
    <w:rsid w:val="00F962C1"/>
    <w:rsid w:val="00FD1193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C14EC4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C14EC4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6242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02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82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7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93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e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4</TotalTime>
  <Pages>5</Pages>
  <Words>467</Words>
  <Characters>2665</Characters>
  <Application>Microsoft Office Word</Application>
  <DocSecurity>0</DocSecurity>
  <Lines>22</Lines>
  <Paragraphs>6</Paragraphs>
  <ScaleCrop>false</ScaleCrop>
  <Company/>
  <LinksUpToDate>false</LinksUpToDate>
  <CharactersWithSpaces>3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keith gallick</cp:lastModifiedBy>
  <cp:revision>125</cp:revision>
  <dcterms:created xsi:type="dcterms:W3CDTF">2019-10-18T05:47:00Z</dcterms:created>
  <dcterms:modified xsi:type="dcterms:W3CDTF">2020-03-27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